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4"/>
  </p:notesMasterIdLst>
  <p:handoutMasterIdLst>
    <p:handoutMasterId r:id="rId5"/>
  </p:handoutMasterIdLst>
  <p:sldIdLst>
    <p:sldId id="258" r:id="rId2"/>
    <p:sldId id="259" r:id="rId3"/>
  </p:sldIdLst>
  <p:sldSz cx="9144000" cy="6858000" type="overhead"/>
  <p:notesSz cx="7300913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2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00"/>
    <a:srgbClr val="FF9900"/>
    <a:srgbClr val="FF3300"/>
    <a:srgbClr val="990033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/>
  </p:normalViewPr>
  <p:slideViewPr>
    <p:cSldViewPr>
      <p:cViewPr varScale="1">
        <p:scale>
          <a:sx n="95" d="100"/>
          <a:sy n="95" d="100"/>
        </p:scale>
        <p:origin x="91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290" y="2034"/>
      </p:cViewPr>
      <p:guideLst>
        <p:guide orient="horz" pos="3019"/>
        <p:guide pos="22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CS 2606 Data Structure and OO </a:t>
            </a:r>
            <a:r>
              <a:rPr lang="en-US" err="1"/>
              <a:t>Devel</a:t>
            </a:r>
            <a:r>
              <a:rPr lang="en-US"/>
              <a:t> II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9563" y="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590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©William D </a:t>
            </a:r>
            <a:r>
              <a:rPr lang="en-US" err="1"/>
              <a:t>McQuain</a:t>
            </a:r>
            <a:r>
              <a:rPr lang="en-US"/>
              <a:t>, 2001-2008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9563" y="910590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7ADCD8B8-D044-4C89-963E-94DD592C4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8011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40836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013" y="733425"/>
            <a:ext cx="4252912" cy="817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fld id="{56A47D41-49B5-4534-AA7C-452E521FC1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18122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934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2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5864 w 5269"/>
                <a:gd name="T1" fmla="*/ 0 h 2977"/>
                <a:gd name="T2" fmla="*/ 0 w 5269"/>
                <a:gd name="T3" fmla="*/ 0 h 2977"/>
                <a:gd name="T4" fmla="*/ 0 w 5269"/>
                <a:gd name="T5" fmla="*/ 7064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5864 w 5269"/>
                <a:gd name="T1" fmla="*/ 0 h 2977"/>
                <a:gd name="T2" fmla="*/ 5864 w 5269"/>
                <a:gd name="T3" fmla="*/ 7064 h 2977"/>
                <a:gd name="T4" fmla="*/ 0 w 5269"/>
                <a:gd name="T5" fmla="*/ 7064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0"/>
            <a:r>
              <a:rPr lang="en-US" altLang="en-US" smtClean="0"/>
              <a:t>Second Level</a:t>
            </a:r>
          </a:p>
          <a:p>
            <a:pPr lvl="0"/>
            <a:r>
              <a:rPr lang="en-US" altLang="en-US" smtClean="0"/>
              <a:t>Third Level</a:t>
            </a:r>
          </a:p>
          <a:p>
            <a:pPr lvl="0"/>
            <a:r>
              <a:rPr lang="en-US" altLang="en-US" smtClean="0"/>
              <a:t>Fourth Level</a:t>
            </a:r>
          </a:p>
          <a:p>
            <a:pPr lvl="0"/>
            <a:r>
              <a:rPr lang="en-US" altLang="en-US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0 w 193"/>
                <a:gd name="T3" fmla="*/ 0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38 w 193"/>
                <a:gd name="T1" fmla="*/ 0 h 721"/>
                <a:gd name="T2" fmla="*/ 138 w 193"/>
                <a:gd name="T3" fmla="*/ 16 h 721"/>
                <a:gd name="T4" fmla="*/ 0 w 193"/>
                <a:gd name="T5" fmla="*/ 1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0 w 193"/>
                <a:gd name="T3" fmla="*/ 0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8 w 193"/>
                <a:gd name="T1" fmla="*/ 0 h 721"/>
                <a:gd name="T2" fmla="*/ 8 w 193"/>
                <a:gd name="T3" fmla="*/ 97464 h 721"/>
                <a:gd name="T4" fmla="*/ 0 w 193"/>
                <a:gd name="T5" fmla="*/ 97464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6781800" y="179303"/>
            <a:ext cx="1712072" cy="369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1800" dirty="0" err="1" smtClean="0">
                <a:latin typeface="Helvetica" pitchFamily="34" charset="0"/>
              </a:rPr>
              <a:t>TaxiCab</a:t>
            </a:r>
            <a:r>
              <a:rPr lang="en-US" altLang="en-US" sz="1800" dirty="0" smtClean="0">
                <a:latin typeface="Helvetica" pitchFamily="34" charset="0"/>
              </a:rPr>
              <a:t> Metric</a:t>
            </a:r>
            <a:endParaRPr lang="en-US" altLang="en-US" sz="1800" b="1" dirty="0" smtClean="0">
              <a:latin typeface="Helvetica" pitchFamily="34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186113" y="6497638"/>
            <a:ext cx="26971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defRPr/>
            </a:pPr>
            <a:r>
              <a:rPr lang="en-US" altLang="en-US" sz="1600" b="1" dirty="0" smtClean="0">
                <a:solidFill>
                  <a:srgbClr val="660000"/>
                </a:solidFill>
                <a:latin typeface="Arial" charset="0"/>
              </a:rPr>
              <a:t> Computer Organization I</a:t>
            </a: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305800" y="152400"/>
            <a:ext cx="60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78CF6390-7233-422C-92F4-5552AE5ED153}" type="slidenum">
              <a:rPr lang="en-US" sz="20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200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6400800" y="6553200"/>
            <a:ext cx="2667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2018 WD </a:t>
            </a: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smtClean="0"/>
              <a:t> </a:t>
            </a:r>
          </a:p>
        </p:txBody>
      </p:sp>
      <p:sp>
        <p:nvSpPr>
          <p:cNvPr id="2051" name="Rectangle 8"/>
          <p:cNvSpPr>
            <a:spLocks noChangeArrowheads="1"/>
          </p:cNvSpPr>
          <p:nvPr/>
        </p:nvSpPr>
        <p:spPr bwMode="auto">
          <a:xfrm>
            <a:off x="304800" y="161925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smtClean="0">
                <a:solidFill>
                  <a:schemeClr val="tx2"/>
                </a:solidFill>
                <a:latin typeface="Helvetica" pitchFamily="34" charset="0"/>
              </a:rPr>
              <a:t>Cartesian Metric</a:t>
            </a:r>
            <a:endParaRPr lang="en-US" altLang="en-US" sz="2400" dirty="0">
              <a:solidFill>
                <a:schemeClr val="tx2"/>
              </a:solidFill>
              <a:latin typeface="Helvetica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590292"/>
              </p:ext>
            </p:extLst>
          </p:nvPr>
        </p:nvGraphicFramePr>
        <p:xfrm>
          <a:off x="914400" y="990600"/>
          <a:ext cx="5257800" cy="525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4450">
                  <a:extLst>
                    <a:ext uri="{9D8B030D-6E8A-4147-A177-3AD203B41FA5}">
                      <a16:colId xmlns:a16="http://schemas.microsoft.com/office/drawing/2014/main" val="847562774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3051898159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2686457631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462599129"/>
                    </a:ext>
                  </a:extLst>
                </a:gridCol>
              </a:tblGrid>
              <a:tr h="13144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1509850"/>
                  </a:ext>
                </a:extLst>
              </a:tr>
              <a:tr h="13144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654343"/>
                  </a:ext>
                </a:extLst>
              </a:tr>
              <a:tr h="13144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2004732"/>
                  </a:ext>
                </a:extLst>
              </a:tr>
              <a:tr h="13144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2835763"/>
                  </a:ext>
                </a:extLst>
              </a:tr>
            </a:tbl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1295400" y="40386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4724400" y="16002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24400" y="12954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416001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>
            <a:endCxn id="6" idx="3"/>
          </p:cNvCxnSpPr>
          <p:nvPr/>
        </p:nvCxnSpPr>
        <p:spPr bwMode="auto">
          <a:xfrm flipV="1">
            <a:off x="1447800" y="1730282"/>
            <a:ext cx="3298918" cy="233063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411615"/>
              </p:ext>
            </p:extLst>
          </p:nvPr>
        </p:nvGraphicFramePr>
        <p:xfrm>
          <a:off x="4724399" y="4301722"/>
          <a:ext cx="3379253" cy="72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828800" imgH="393480" progId="Equation.DSMT4">
                  <p:embed/>
                </p:oleObj>
              </mc:Choice>
              <mc:Fallback>
                <p:oleObj name="Equation" r:id="rId3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399" y="4301722"/>
                        <a:ext cx="3379253" cy="727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smtClean="0"/>
              <a:t> </a:t>
            </a:r>
          </a:p>
        </p:txBody>
      </p:sp>
      <p:sp>
        <p:nvSpPr>
          <p:cNvPr id="2051" name="Rectangle 8"/>
          <p:cNvSpPr>
            <a:spLocks noChangeArrowheads="1"/>
          </p:cNvSpPr>
          <p:nvPr/>
        </p:nvSpPr>
        <p:spPr bwMode="auto">
          <a:xfrm>
            <a:off x="304800" y="161925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err="1" smtClean="0">
                <a:solidFill>
                  <a:schemeClr val="tx2"/>
                </a:solidFill>
                <a:latin typeface="Helvetica" pitchFamily="34" charset="0"/>
              </a:rPr>
              <a:t>TaxiCab</a:t>
            </a:r>
            <a:r>
              <a:rPr lang="en-US" altLang="en-US" sz="2400" dirty="0" smtClean="0">
                <a:solidFill>
                  <a:schemeClr val="tx2"/>
                </a:solidFill>
                <a:latin typeface="Helvetica" pitchFamily="34" charset="0"/>
              </a:rPr>
              <a:t> Distance</a:t>
            </a:r>
            <a:endParaRPr lang="en-US" altLang="en-US" sz="2400" dirty="0">
              <a:solidFill>
                <a:schemeClr val="tx2"/>
              </a:solidFill>
              <a:latin typeface="Helvetica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4590292"/>
              </p:ext>
            </p:extLst>
          </p:nvPr>
        </p:nvGraphicFramePr>
        <p:xfrm>
          <a:off x="914400" y="990600"/>
          <a:ext cx="5257800" cy="525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4450">
                  <a:extLst>
                    <a:ext uri="{9D8B030D-6E8A-4147-A177-3AD203B41FA5}">
                      <a16:colId xmlns:a16="http://schemas.microsoft.com/office/drawing/2014/main" val="847562774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3051898159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2686457631"/>
                    </a:ext>
                  </a:extLst>
                </a:gridCol>
                <a:gridCol w="1314450">
                  <a:extLst>
                    <a:ext uri="{9D8B030D-6E8A-4147-A177-3AD203B41FA5}">
                      <a16:colId xmlns:a16="http://schemas.microsoft.com/office/drawing/2014/main" val="462599129"/>
                    </a:ext>
                  </a:extLst>
                </a:gridCol>
              </a:tblGrid>
              <a:tr h="13144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61509850"/>
                  </a:ext>
                </a:extLst>
              </a:tr>
              <a:tr h="13144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654343"/>
                  </a:ext>
                </a:extLst>
              </a:tr>
              <a:tr h="13144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2004732"/>
                  </a:ext>
                </a:extLst>
              </a:tr>
              <a:tr h="13144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72835763"/>
                  </a:ext>
                </a:extLst>
              </a:tr>
            </a:tbl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1295400" y="40386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4724400" y="16002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24400" y="12954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95400" y="416001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32749"/>
              </p:ext>
            </p:extLst>
          </p:nvPr>
        </p:nvGraphicFramePr>
        <p:xfrm>
          <a:off x="4914900" y="5309051"/>
          <a:ext cx="36623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981080" imgH="228600" progId="Equation.DSMT4">
                  <p:embed/>
                </p:oleObj>
              </mc:Choice>
              <mc:Fallback>
                <p:oleObj name="Equation" r:id="rId3" imgW="19810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4900" y="5309051"/>
                        <a:ext cx="366236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 flipV="1">
            <a:off x="1371600" y="2209800"/>
            <a:ext cx="0" cy="18204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V="1">
            <a:off x="4413736" y="1692366"/>
            <a:ext cx="348765" cy="77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447800" y="4119826"/>
            <a:ext cx="1219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2667000" y="3429000"/>
            <a:ext cx="0" cy="69082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3657600" y="1143000"/>
            <a:ext cx="1066800" cy="753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3657600" y="2895600"/>
            <a:ext cx="1219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2667000" y="3429000"/>
            <a:ext cx="2209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4804784" y="1100554"/>
            <a:ext cx="0" cy="533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H="1" flipV="1">
            <a:off x="3657600" y="1143000"/>
            <a:ext cx="11723" cy="1752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V="1">
            <a:off x="4876800" y="2895600"/>
            <a:ext cx="0" cy="5334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V="1">
            <a:off x="3043816" y="2217756"/>
            <a:ext cx="0" cy="259397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flipV="1">
            <a:off x="4413736" y="1684194"/>
            <a:ext cx="0" cy="212580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5632936" y="3810000"/>
            <a:ext cx="5864" cy="99185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4413736" y="3810000"/>
            <a:ext cx="12192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3040464" y="4809219"/>
            <a:ext cx="2598336" cy="251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>
            <a:off x="1377464" y="2209800"/>
            <a:ext cx="1676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635226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solidFill>
          <a:schemeClr val="accent1"/>
        </a:solidFill>
        <a:ln w="19050" cap="flat" cmpd="sng" algn="ctr">
          <a:solidFill>
            <a:srgbClr val="0070C0"/>
          </a:solidFill>
          <a:prstDash val="dash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646</TotalTime>
  <Words>10</Words>
  <Application>Microsoft Office PowerPoint</Application>
  <PresentationFormat>Overhead</PresentationFormat>
  <Paragraphs>8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Arial</vt:lpstr>
      <vt:lpstr>Helvetica</vt:lpstr>
      <vt:lpstr>Monotype Sorts</vt:lpstr>
      <vt:lpstr>Times New Roman</vt:lpstr>
      <vt:lpstr>Professional</vt:lpstr>
      <vt:lpstr>MathType 6.0 Equation</vt:lpstr>
      <vt:lpstr> </vt:lpstr>
      <vt:lpstr> 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Dwight Barnette</dc:creator>
  <cp:lastModifiedBy>William D McQuain</cp:lastModifiedBy>
  <cp:revision>74</cp:revision>
  <cp:lastPrinted>1998-08-23T21:44:04Z</cp:lastPrinted>
  <dcterms:created xsi:type="dcterms:W3CDTF">1998-08-05T19:51:03Z</dcterms:created>
  <dcterms:modified xsi:type="dcterms:W3CDTF">2018-09-18T17:31:56Z</dcterms:modified>
</cp:coreProperties>
</file>